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4995A8" w14:textId="33E22F99" w:rsidR="00565410" w:rsidRPr="00386483" w:rsidRDefault="00F87883" w:rsidP="00565410">
      <w:pPr>
        <w:rPr>
          <w:sz w:val="28"/>
          <w:szCs w:val="28"/>
        </w:rPr>
      </w:pPr>
      <w:r>
        <w:rPr>
          <w:sz w:val="28"/>
          <w:szCs w:val="28"/>
          <w:u w:val="single"/>
        </w:rPr>
        <w:t>Applied Calculus</w:t>
      </w:r>
      <w:r w:rsidR="00565410">
        <w:rPr>
          <w:sz w:val="28"/>
          <w:szCs w:val="28"/>
        </w:rPr>
        <w:tab/>
      </w:r>
      <w:r w:rsidR="00104532">
        <w:rPr>
          <w:sz w:val="28"/>
          <w:szCs w:val="28"/>
          <w:u w:val="single"/>
        </w:rPr>
        <w:t>T</w:t>
      </w:r>
      <w:r w:rsidR="00565410">
        <w:rPr>
          <w:sz w:val="28"/>
          <w:szCs w:val="28"/>
          <w:u w:val="single"/>
        </w:rPr>
        <w:t>echnology Problem 0</w:t>
      </w:r>
      <w:r w:rsidR="00893246">
        <w:rPr>
          <w:sz w:val="28"/>
          <w:szCs w:val="28"/>
          <w:u w:val="single"/>
        </w:rPr>
        <w:t>2</w:t>
      </w:r>
      <w:r w:rsidR="00104532">
        <w:rPr>
          <w:sz w:val="28"/>
          <w:szCs w:val="28"/>
        </w:rPr>
        <w:tab/>
        <w:t>Name ________________________</w:t>
      </w:r>
      <w:r w:rsidR="00565410">
        <w:rPr>
          <w:sz w:val="28"/>
          <w:szCs w:val="28"/>
        </w:rPr>
        <w:tab/>
      </w:r>
      <w:r w:rsidR="00565410">
        <w:rPr>
          <w:sz w:val="28"/>
          <w:szCs w:val="28"/>
        </w:rPr>
        <w:tab/>
      </w:r>
    </w:p>
    <w:p w14:paraId="4EFF1583" w14:textId="77777777" w:rsidR="00565410" w:rsidRDefault="00565410" w:rsidP="00565410">
      <w:pPr>
        <w:ind w:left="5760" w:hanging="5760"/>
      </w:pPr>
    </w:p>
    <w:p w14:paraId="2AE9275F" w14:textId="77777777" w:rsidR="00565410" w:rsidRPr="005E5963" w:rsidRDefault="00565410" w:rsidP="00565410">
      <w:pPr>
        <w:rPr>
          <w:rStyle w:val="Hyperlink"/>
        </w:rPr>
      </w:pPr>
      <w:r w:rsidRPr="005E5963">
        <w:t xml:space="preserve">Solve each problem using technology.   </w:t>
      </w:r>
      <w:hyperlink r:id="rId5" w:history="1">
        <w:r w:rsidRPr="005E5963">
          <w:rPr>
            <w:rStyle w:val="Hyperlink"/>
          </w:rPr>
          <w:t>http://www.wolframalpha.com</w:t>
        </w:r>
      </w:hyperlink>
    </w:p>
    <w:p w14:paraId="4D9826C0" w14:textId="5313E04D" w:rsidR="007037E2" w:rsidRPr="005E5963" w:rsidRDefault="005308FD" w:rsidP="00565410">
      <w:r>
        <w:rPr>
          <w:rStyle w:val="Hyperlink"/>
          <w:color w:val="auto"/>
          <w:u w:val="none"/>
        </w:rPr>
        <w:t>2</w:t>
      </w:r>
      <w:r w:rsidR="007037E2" w:rsidRPr="005E5963">
        <w:rPr>
          <w:rStyle w:val="Hyperlink"/>
          <w:color w:val="auto"/>
          <w:u w:val="none"/>
        </w:rPr>
        <w:t xml:space="preserve"> problems at </w:t>
      </w:r>
      <w:r w:rsidR="00B31167">
        <w:rPr>
          <w:rStyle w:val="Hyperlink"/>
          <w:color w:val="auto"/>
          <w:u w:val="none"/>
        </w:rPr>
        <w:t>3</w:t>
      </w:r>
      <w:r w:rsidR="007037E2" w:rsidRPr="005E5963">
        <w:rPr>
          <w:rStyle w:val="Hyperlink"/>
          <w:color w:val="auto"/>
          <w:u w:val="none"/>
        </w:rPr>
        <w:t xml:space="preserve"> points each </w:t>
      </w:r>
      <w:r w:rsidR="007037E2" w:rsidRPr="005E5963">
        <w:rPr>
          <w:rStyle w:val="Hyperlink"/>
          <w:color w:val="auto"/>
          <w:u w:val="none"/>
        </w:rPr>
        <w:sym w:font="Wingdings" w:char="F0E0"/>
      </w:r>
      <w:r w:rsidR="007037E2" w:rsidRPr="005E5963">
        <w:rPr>
          <w:rStyle w:val="Hyperlink"/>
          <w:color w:val="auto"/>
          <w:u w:val="none"/>
        </w:rPr>
        <w:t xml:space="preserve"> </w:t>
      </w:r>
      <w:r>
        <w:rPr>
          <w:rStyle w:val="Hyperlink"/>
          <w:color w:val="auto"/>
          <w:u w:val="none"/>
        </w:rPr>
        <w:t>6</w:t>
      </w:r>
      <w:r w:rsidR="007037E2" w:rsidRPr="005E5963">
        <w:rPr>
          <w:rStyle w:val="Hyperlink"/>
          <w:color w:val="auto"/>
          <w:u w:val="none"/>
        </w:rPr>
        <w:t xml:space="preserve"> points</w:t>
      </w:r>
    </w:p>
    <w:p w14:paraId="164D499F" w14:textId="35E3BB23" w:rsidR="002E4BA9" w:rsidRDefault="002E4BA9" w:rsidP="002E4BA9">
      <w:pPr>
        <w:rPr>
          <w:color w:val="FF0000"/>
        </w:rPr>
      </w:pPr>
      <w:r w:rsidRPr="009D0651">
        <w:rPr>
          <w:rFonts w:cs="Tahoma"/>
          <w:color w:val="FF0000"/>
        </w:rPr>
        <w:t xml:space="preserve">This problem is due </w:t>
      </w:r>
      <w:r w:rsidR="001A5937">
        <w:rPr>
          <w:rFonts w:cs="Tahoma"/>
          <w:color w:val="FF0000"/>
        </w:rPr>
        <w:t xml:space="preserve">by </w:t>
      </w:r>
      <w:r w:rsidR="00F87883">
        <w:rPr>
          <w:rFonts w:cs="Tahoma"/>
          <w:color w:val="FF0000"/>
        </w:rPr>
        <w:t>****</w:t>
      </w:r>
      <w:proofErr w:type="gramStart"/>
      <w:r w:rsidR="00F87883">
        <w:rPr>
          <w:rFonts w:cs="Tahoma"/>
          <w:color w:val="FF0000"/>
        </w:rPr>
        <w:t xml:space="preserve">* </w:t>
      </w:r>
      <w:r w:rsidR="001A5937">
        <w:rPr>
          <w:rFonts w:cs="Tahoma"/>
          <w:color w:val="FF0000"/>
        </w:rPr>
        <w:t xml:space="preserve"> on</w:t>
      </w:r>
      <w:proofErr w:type="gramEnd"/>
      <w:r w:rsidR="001A5937">
        <w:rPr>
          <w:rFonts w:cs="Tahoma"/>
          <w:color w:val="FF0000"/>
        </w:rPr>
        <w:t xml:space="preserve"> </w:t>
      </w:r>
      <w:r w:rsidR="00F87883">
        <w:rPr>
          <w:rFonts w:cs="Tahoma"/>
          <w:color w:val="FF0000"/>
        </w:rPr>
        <w:t>******</w:t>
      </w:r>
      <w:r>
        <w:rPr>
          <w:color w:val="FF0000"/>
        </w:rPr>
        <w:t xml:space="preserve">. </w:t>
      </w:r>
    </w:p>
    <w:p w14:paraId="2E0E0CEA" w14:textId="4236D466" w:rsidR="002E4BA9" w:rsidRDefault="002E4BA9" w:rsidP="002E4BA9">
      <w:pPr>
        <w:rPr>
          <w:color w:val="FF0000"/>
        </w:rPr>
      </w:pPr>
      <w:r w:rsidRPr="009463B7">
        <w:rPr>
          <w:color w:val="FF0000"/>
        </w:rPr>
        <w:sym w:font="Wingdings" w:char="F0E0"/>
      </w:r>
      <w:r>
        <w:rPr>
          <w:color w:val="FF0000"/>
        </w:rPr>
        <w:t xml:space="preserve">  </w:t>
      </w:r>
      <w:r w:rsidRPr="003F7B00">
        <w:rPr>
          <w:highlight w:val="yellow"/>
        </w:rPr>
        <w:t xml:space="preserve">No late </w:t>
      </w:r>
      <w:r w:rsidR="001A5937">
        <w:rPr>
          <w:highlight w:val="yellow"/>
        </w:rPr>
        <w:t>assignments</w:t>
      </w:r>
      <w:r w:rsidRPr="003F7B00">
        <w:rPr>
          <w:highlight w:val="yellow"/>
        </w:rPr>
        <w:t xml:space="preserve"> will be accepted</w:t>
      </w:r>
      <w:r>
        <w:rPr>
          <w:color w:val="FF0000"/>
        </w:rPr>
        <w:t xml:space="preserve"> </w:t>
      </w:r>
      <w:r w:rsidRPr="009463B7">
        <w:rPr>
          <w:color w:val="FF0000"/>
        </w:rPr>
        <w:sym w:font="Wingdings" w:char="F0DF"/>
      </w:r>
      <w:r>
        <w:rPr>
          <w:color w:val="FF0000"/>
        </w:rPr>
        <w:t xml:space="preserve">  If you think you might not be able to hand the assignment in on the due date, hand it in early.</w:t>
      </w:r>
    </w:p>
    <w:p w14:paraId="4320775A" w14:textId="4C7F373A" w:rsidR="00565410" w:rsidRDefault="00565410" w:rsidP="00565410">
      <w:pPr>
        <w:rPr>
          <w:color w:val="FF0000"/>
        </w:rPr>
      </w:pPr>
    </w:p>
    <w:p w14:paraId="477694AC" w14:textId="77777777" w:rsidR="001A5937" w:rsidRPr="005E5963" w:rsidRDefault="001A5937" w:rsidP="00565410">
      <w:pPr>
        <w:rPr>
          <w:rFonts w:cs="Tahoma"/>
          <w:color w:val="070007"/>
        </w:rPr>
      </w:pPr>
    </w:p>
    <w:p w14:paraId="72C61333" w14:textId="1D852DA1" w:rsidR="00565410" w:rsidRPr="00104532" w:rsidRDefault="001C6D62" w:rsidP="00565410">
      <w:pPr>
        <w:numPr>
          <w:ilvl w:val="0"/>
          <w:numId w:val="2"/>
        </w:numPr>
        <w:rPr>
          <w:rFonts w:cs="Tahoma"/>
          <w:color w:val="070007"/>
        </w:rPr>
      </w:pPr>
      <w:r w:rsidRPr="0095003C">
        <w:rPr>
          <w:noProof/>
          <w:sz w:val="32"/>
          <w:szCs w:val="32"/>
        </w:rPr>
        <w:t>Find</w:t>
      </w:r>
      <w:r w:rsidR="00893246">
        <w:rPr>
          <w:noProof/>
          <w:sz w:val="32"/>
          <w:szCs w:val="32"/>
        </w:rPr>
        <w:t xml:space="preserve"> an expression for the instantaneous rate-of-change of the function. </w:t>
      </w:r>
      <m:oMath>
        <m:r>
          <w:rPr>
            <w:rFonts w:ascii="Cambria Math" w:hAnsi="Cambria Math"/>
            <w:noProof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noProof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noProof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noProof/>
            <w:sz w:val="32"/>
            <w:szCs w:val="32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noProof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noProof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noProof/>
            <w:sz w:val="32"/>
            <w:szCs w:val="32"/>
          </w:rPr>
          <m:t>-3x+9</m:t>
        </m:r>
      </m:oMath>
      <w:r w:rsidR="00B31167">
        <w:rPr>
          <w:noProof/>
        </w:rPr>
        <w:t xml:space="preserve"> </w:t>
      </w:r>
      <w:r w:rsidR="00565410" w:rsidRPr="001C6D62">
        <w:rPr>
          <w:rFonts w:cs="Tahoma"/>
          <w:color w:val="070007"/>
        </w:rPr>
        <w:t xml:space="preserve"> </w:t>
      </w:r>
      <w:r w:rsidR="008128FA">
        <w:rPr>
          <w:rFonts w:cs="Tahoma"/>
          <w:noProof/>
          <w:color w:val="070007"/>
        </w:rPr>
        <w:object w:dxaOrig="100" w:dyaOrig="120" w14:anchorId="3F19D2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.65pt;height:6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05754466" r:id="rId7"/>
        </w:object>
      </w:r>
      <w:r w:rsidRPr="001C6D62">
        <w:rPr>
          <w:rFonts w:cs="Tahoma"/>
          <w:color w:val="070007"/>
        </w:rPr>
        <w:t xml:space="preserve"> </w:t>
      </w:r>
    </w:p>
    <w:p w14:paraId="076723E0" w14:textId="38EB1A52" w:rsidR="00565410" w:rsidRPr="005E5963" w:rsidRDefault="005308FD" w:rsidP="00565410">
      <w:pPr>
        <w:rPr>
          <w:rFonts w:cs="Tahoma"/>
          <w:color w:val="070007"/>
        </w:rPr>
      </w:pPr>
      <w:r w:rsidRPr="0095003C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6BA5556" wp14:editId="7AF669B6">
                <wp:simplePos x="0" y="0"/>
                <wp:positionH relativeFrom="column">
                  <wp:posOffset>4282440</wp:posOffset>
                </wp:positionH>
                <wp:positionV relativeFrom="paragraph">
                  <wp:posOffset>138430</wp:posOffset>
                </wp:positionV>
                <wp:extent cx="2044700" cy="857250"/>
                <wp:effectExtent l="0" t="0" r="12700" b="19050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44700" cy="8572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9E2A1FF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766D8BE6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  <w:tab/>
                            </w:r>
                          </w:p>
                          <w:p w14:paraId="639CF5B5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178B0409" w14:textId="77777777" w:rsidR="00565410" w:rsidRPr="003A6B8D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6BA555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37.2pt;margin-top:10.9pt;width:161pt;height:67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" filled="f" strokecolor="black [3213]">
                <v:textbox inset=",7.2pt,,7.2pt">
                  <w:txbxContent>
                    <w:p w14:paraId="29E2A1FF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766D8BE6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  <w: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  <w:tab/>
                      </w:r>
                    </w:p>
                    <w:p w14:paraId="639CF5B5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178B0409" w14:textId="77777777" w:rsidR="00565410" w:rsidRPr="003A6B8D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AD800B9" w14:textId="6F59C682" w:rsidR="00565410" w:rsidRDefault="00565410" w:rsidP="00565410">
      <w:pPr>
        <w:rPr>
          <w:rFonts w:cs="Tahoma"/>
          <w:color w:val="070007"/>
        </w:rPr>
      </w:pPr>
    </w:p>
    <w:p w14:paraId="447F6847" w14:textId="61603FBA" w:rsidR="00893246" w:rsidRDefault="00893246" w:rsidP="00565410">
      <w:pPr>
        <w:rPr>
          <w:rFonts w:cs="Tahoma"/>
          <w:color w:val="070007"/>
        </w:rPr>
      </w:pPr>
    </w:p>
    <w:p w14:paraId="5E48B251" w14:textId="3CA3004B" w:rsidR="00893246" w:rsidRDefault="00893246" w:rsidP="00565410">
      <w:pPr>
        <w:rPr>
          <w:rFonts w:cs="Tahoma"/>
          <w:color w:val="070007"/>
        </w:rPr>
      </w:pPr>
    </w:p>
    <w:p w14:paraId="2AE5D9FA" w14:textId="6033A919" w:rsidR="00893246" w:rsidRDefault="00893246" w:rsidP="00565410">
      <w:pPr>
        <w:rPr>
          <w:rFonts w:cs="Tahoma"/>
          <w:color w:val="070007"/>
        </w:rPr>
      </w:pPr>
    </w:p>
    <w:p w14:paraId="3A419E58" w14:textId="77FDEDA2" w:rsidR="00893246" w:rsidRDefault="00893246" w:rsidP="00565410">
      <w:pPr>
        <w:rPr>
          <w:rFonts w:cs="Tahoma"/>
          <w:color w:val="070007"/>
        </w:rPr>
      </w:pPr>
    </w:p>
    <w:p w14:paraId="56A02C9F" w14:textId="755B9893" w:rsidR="00893246" w:rsidRDefault="00893246" w:rsidP="00565410">
      <w:pPr>
        <w:rPr>
          <w:rFonts w:cs="Tahoma"/>
          <w:color w:val="070007"/>
        </w:rPr>
      </w:pPr>
    </w:p>
    <w:p w14:paraId="05CA17ED" w14:textId="55B3B12F" w:rsidR="00893246" w:rsidRDefault="00893246" w:rsidP="00565410">
      <w:pPr>
        <w:rPr>
          <w:rFonts w:cs="Tahoma"/>
          <w:color w:val="070007"/>
        </w:rPr>
      </w:pPr>
    </w:p>
    <w:p w14:paraId="433FAF3B" w14:textId="7D325368" w:rsidR="00893246" w:rsidRDefault="00893246" w:rsidP="00565410">
      <w:pPr>
        <w:rPr>
          <w:rFonts w:cs="Tahoma"/>
          <w:color w:val="070007"/>
        </w:rPr>
      </w:pPr>
    </w:p>
    <w:p w14:paraId="0EB6A8FB" w14:textId="77777777" w:rsidR="00893246" w:rsidRPr="005E5963" w:rsidRDefault="00893246" w:rsidP="00565410">
      <w:pPr>
        <w:rPr>
          <w:rFonts w:cs="Tahoma"/>
          <w:color w:val="070007"/>
        </w:rPr>
      </w:pPr>
    </w:p>
    <w:p w14:paraId="36FC2967" w14:textId="6D70B944" w:rsidR="005308FD" w:rsidRDefault="00ED0248" w:rsidP="00565410">
      <w:pPr>
        <w:numPr>
          <w:ilvl w:val="0"/>
          <w:numId w:val="2"/>
        </w:numPr>
        <w:rPr>
          <w:rFonts w:cs="Tahoma"/>
          <w:color w:val="070007"/>
          <w:sz w:val="32"/>
          <w:szCs w:val="32"/>
        </w:rPr>
      </w:pPr>
      <w:r w:rsidRPr="005E5963">
        <w:rPr>
          <w:rFonts w:cs="Tahoma"/>
          <w:noProof/>
          <w:color w:val="070007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BA3F48C" wp14:editId="13ED42FB">
                <wp:simplePos x="0" y="0"/>
                <wp:positionH relativeFrom="column">
                  <wp:posOffset>5155353</wp:posOffset>
                </wp:positionH>
                <wp:positionV relativeFrom="paragraph">
                  <wp:posOffset>240453</wp:posOffset>
                </wp:positionV>
                <wp:extent cx="1401445" cy="825500"/>
                <wp:effectExtent l="0" t="0" r="8255" b="12700"/>
                <wp:wrapThrough wrapText="bothSides">
                  <wp:wrapPolygon edited="0">
                    <wp:start x="0" y="0"/>
                    <wp:lineTo x="0" y="21600"/>
                    <wp:lineTo x="21531" y="21600"/>
                    <wp:lineTo x="21531" y="0"/>
                    <wp:lineTo x="0" y="0"/>
                  </wp:wrapPolygon>
                </wp:wrapThrough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1445" cy="8255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305A471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2A825A1E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  <w:t xml:space="preserve">        </w:t>
                            </w:r>
                          </w:p>
                          <w:p w14:paraId="65C80D48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46B281EF" w14:textId="77777777" w:rsidR="00565410" w:rsidRPr="003A6B8D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BA3F48C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7" type="#_x0000_t202" style="position:absolute;left:0;text-align:left;margin-left:405.95pt;margin-top:18.95pt;width:110.35pt;height: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" filled="f">
                <v:textbox inset=",7.2pt,,7.2pt">
                  <w:txbxContent>
                    <w:p w14:paraId="2305A471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2A825A1E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  <w: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  <w:t xml:space="preserve">        </w:t>
                      </w:r>
                    </w:p>
                    <w:p w14:paraId="65C80D48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46B281EF" w14:textId="77777777" w:rsidR="00565410" w:rsidRPr="003A6B8D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through"/>
              </v:shape>
            </w:pict>
          </mc:Fallback>
        </mc:AlternateContent>
      </w:r>
      <w:r w:rsidR="001C6D62" w:rsidRPr="0095003C">
        <w:rPr>
          <w:rFonts w:cs="Tahoma"/>
          <w:color w:val="070007"/>
          <w:sz w:val="32"/>
          <w:szCs w:val="32"/>
        </w:rPr>
        <w:t>Find</w:t>
      </w:r>
      <w:r w:rsidR="005308FD">
        <w:rPr>
          <w:rFonts w:cs="Tahoma"/>
          <w:color w:val="070007"/>
          <w:sz w:val="32"/>
          <w:szCs w:val="32"/>
        </w:rPr>
        <w:t xml:space="preserve"> the instantaneous rate-of-change of the function</w:t>
      </w:r>
    </w:p>
    <w:p w14:paraId="14A57384" w14:textId="2D8742B6" w:rsidR="001C6D62" w:rsidRPr="0095003C" w:rsidRDefault="005308FD" w:rsidP="005308FD">
      <w:pPr>
        <w:ind w:left="360"/>
        <w:rPr>
          <w:rFonts w:cs="Tahoma"/>
          <w:color w:val="070007"/>
          <w:sz w:val="32"/>
          <w:szCs w:val="32"/>
        </w:rPr>
      </w:pPr>
      <w:r>
        <w:rPr>
          <w:rFonts w:cs="Tahoma"/>
          <w:color w:val="070007"/>
          <w:sz w:val="32"/>
          <w:szCs w:val="32"/>
        </w:rPr>
        <w:t xml:space="preserve"> </w:t>
      </w:r>
      <m:oMath>
        <m:r>
          <w:rPr>
            <w:rFonts w:ascii="Cambria Math" w:hAnsi="Cambria Math" w:cs="Tahoma"/>
            <w:color w:val="070007"/>
            <w:sz w:val="32"/>
            <w:szCs w:val="32"/>
          </w:rPr>
          <m:t>f</m:t>
        </m:r>
        <m:d>
          <m:dPr>
            <m:ctrlPr>
              <w:rPr>
                <w:rFonts w:ascii="Cambria Math" w:hAnsi="Cambria Math" w:cs="Tahoma"/>
                <w:i/>
                <w:color w:val="070007"/>
                <w:sz w:val="32"/>
                <w:szCs w:val="32"/>
              </w:rPr>
            </m:ctrlPr>
          </m:dPr>
          <m:e>
            <m:r>
              <w:rPr>
                <w:rFonts w:ascii="Cambria Math" w:hAnsi="Cambria Math" w:cs="Tahoma"/>
                <w:color w:val="070007"/>
                <w:sz w:val="32"/>
                <w:szCs w:val="32"/>
              </w:rPr>
              <m:t>x</m:t>
            </m:r>
          </m:e>
        </m:d>
        <m:r>
          <w:rPr>
            <w:rFonts w:ascii="Cambria Math" w:hAnsi="Cambria Math" w:cs="Tahoma"/>
            <w:color w:val="070007"/>
            <w:sz w:val="32"/>
            <w:szCs w:val="32"/>
          </w:rPr>
          <m:t>=4</m:t>
        </m:r>
        <m:sSup>
          <m:sSupPr>
            <m:ctrlPr>
              <w:rPr>
                <w:rFonts w:ascii="Cambria Math" w:hAnsi="Cambria Math" w:cs="Tahoma"/>
                <w:i/>
                <w:color w:val="070007"/>
                <w:sz w:val="32"/>
                <w:szCs w:val="32"/>
              </w:rPr>
            </m:ctrlPr>
          </m:sSupPr>
          <m:e>
            <m:r>
              <w:rPr>
                <w:rFonts w:ascii="Cambria Math" w:hAnsi="Cambria Math" w:cs="Tahoma"/>
                <w:color w:val="070007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 w:cs="Tahoma"/>
                <w:color w:val="070007"/>
                <w:sz w:val="32"/>
                <w:szCs w:val="32"/>
              </w:rPr>
              <m:t>3</m:t>
            </m:r>
          </m:sup>
        </m:sSup>
        <m:r>
          <w:rPr>
            <w:rFonts w:ascii="Cambria Math" w:hAnsi="Cambria Math" w:cs="Tahoma"/>
            <w:color w:val="070007"/>
            <w:sz w:val="32"/>
            <w:szCs w:val="32"/>
          </w:rPr>
          <m:t>+2</m:t>
        </m:r>
        <m:sSup>
          <m:sSupPr>
            <m:ctrlPr>
              <w:rPr>
                <w:rFonts w:ascii="Cambria Math" w:hAnsi="Cambria Math" w:cs="Tahoma"/>
                <w:i/>
                <w:color w:val="070007"/>
                <w:sz w:val="32"/>
                <w:szCs w:val="32"/>
              </w:rPr>
            </m:ctrlPr>
          </m:sSupPr>
          <m:e>
            <m:r>
              <w:rPr>
                <w:rFonts w:ascii="Cambria Math" w:hAnsi="Cambria Math" w:cs="Tahoma"/>
                <w:color w:val="070007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 w:cs="Tahoma"/>
                <w:color w:val="070007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 w:cs="Tahoma"/>
            <w:color w:val="070007"/>
            <w:sz w:val="32"/>
            <w:szCs w:val="32"/>
          </w:rPr>
          <m:t>-8x+1</m:t>
        </m:r>
      </m:oMath>
    </w:p>
    <w:p w14:paraId="6FF79345" w14:textId="3A1661BA" w:rsidR="001C6D62" w:rsidRPr="005308FD" w:rsidRDefault="005308FD" w:rsidP="005308FD">
      <w:pPr>
        <w:ind w:left="360"/>
        <w:rPr>
          <w:rFonts w:cs="Tahoma"/>
          <w:color w:val="070007"/>
          <w:sz w:val="32"/>
          <w:szCs w:val="32"/>
        </w:rPr>
      </w:pPr>
      <w:r w:rsidRPr="005308FD">
        <w:rPr>
          <w:rFonts w:cs="Tahoma"/>
          <w:color w:val="070007"/>
          <w:sz w:val="32"/>
          <w:szCs w:val="32"/>
        </w:rPr>
        <w:t xml:space="preserve">at </w:t>
      </w:r>
      <m:oMath>
        <m:r>
          <w:rPr>
            <w:rFonts w:ascii="Cambria Math" w:hAnsi="Cambria Math" w:cs="Tahoma"/>
            <w:color w:val="070007"/>
            <w:sz w:val="32"/>
            <w:szCs w:val="32"/>
          </w:rPr>
          <m:t>x=3</m:t>
        </m:r>
      </m:oMath>
      <w:r w:rsidRPr="005308FD">
        <w:rPr>
          <w:rFonts w:cs="Tahoma"/>
          <w:color w:val="070007"/>
          <w:sz w:val="32"/>
          <w:szCs w:val="32"/>
        </w:rPr>
        <w:t>.</w:t>
      </w:r>
      <w:r w:rsidR="00F87883">
        <w:rPr>
          <w:rFonts w:cs="Tahoma"/>
          <w:color w:val="070007"/>
          <w:sz w:val="32"/>
          <w:szCs w:val="32"/>
        </w:rPr>
        <w:t xml:space="preserve">  Interpret your value in terms of input and output.</w:t>
      </w:r>
    </w:p>
    <w:p w14:paraId="3F58F52A" w14:textId="15B8CBD7" w:rsidR="001C6D62" w:rsidRDefault="001C6D62" w:rsidP="001C6D62">
      <w:pPr>
        <w:rPr>
          <w:rFonts w:cs="Tahoma"/>
          <w:color w:val="070007"/>
        </w:rPr>
      </w:pPr>
    </w:p>
    <w:p w14:paraId="7C7EA749" w14:textId="6628E74B" w:rsidR="001C6D62" w:rsidRDefault="00ED0248" w:rsidP="001C6D62">
      <w:pPr>
        <w:rPr>
          <w:rFonts w:cs="Tahoma"/>
          <w:color w:val="070007"/>
        </w:rPr>
      </w:pPr>
      <w:r w:rsidRPr="005E5963">
        <w:rPr>
          <w:rFonts w:cs="Tahoma"/>
          <w:noProof/>
          <w:color w:val="070007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C7981DC" wp14:editId="1895B439">
                <wp:simplePos x="0" y="0"/>
                <wp:positionH relativeFrom="column">
                  <wp:posOffset>600710</wp:posOffset>
                </wp:positionH>
                <wp:positionV relativeFrom="paragraph">
                  <wp:posOffset>41910</wp:posOffset>
                </wp:positionV>
                <wp:extent cx="5727700" cy="1134110"/>
                <wp:effectExtent l="0" t="0" r="12700" b="8890"/>
                <wp:wrapThrough wrapText="bothSides">
                  <wp:wrapPolygon edited="0">
                    <wp:start x="0" y="0"/>
                    <wp:lineTo x="0" y="21527"/>
                    <wp:lineTo x="21600" y="21527"/>
                    <wp:lineTo x="21600" y="0"/>
                    <wp:lineTo x="0" y="0"/>
                  </wp:wrapPolygon>
                </wp:wrapThrough>
                <wp:docPr id="5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27700" cy="11341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52E1FC38" w14:textId="51A24CC3" w:rsidR="00ED0248" w:rsidRPr="00761ABB" w:rsidRDefault="00F87883" w:rsidP="00ED0248">
                            <w:pPr>
                              <w:rPr>
                                <w:rFonts w:ascii="Bradley Hand" w:hAnsi="Bradley Hand" w:cs="Tahoma"/>
                                <w:color w:val="070007"/>
                                <w:sz w:val="32"/>
                                <w:szCs w:val="32"/>
                              </w:rPr>
                            </w:pPr>
                            <w:r w:rsidRPr="00882E10">
                              <w:rPr>
                                <w:rFonts w:cs="Tahoma"/>
                                <w:color w:val="070007"/>
                                <w:sz w:val="32"/>
                                <w:szCs w:val="32"/>
                              </w:rPr>
                              <w:t>Interpretation:</w:t>
                            </w:r>
                            <w:r w:rsidR="00ED0248">
                              <w:rPr>
                                <w:rFonts w:cs="Tahoma"/>
                                <w:color w:val="070007"/>
                                <w:sz w:val="32"/>
                                <w:szCs w:val="32"/>
                              </w:rPr>
                              <w:t xml:space="preserve">  </w:t>
                            </w:r>
                          </w:p>
                          <w:p w14:paraId="3BF22030" w14:textId="4295CCE2" w:rsidR="00F87883" w:rsidRPr="00882E10" w:rsidRDefault="00F87883" w:rsidP="00F87883">
                            <w:pPr>
                              <w:rPr>
                                <w:rFonts w:cs="Tahoma"/>
                                <w:color w:val="070007"/>
                                <w:sz w:val="32"/>
                                <w:szCs w:val="32"/>
                              </w:rPr>
                            </w:pPr>
                          </w:p>
                          <w:p w14:paraId="52C99326" w14:textId="77777777" w:rsidR="00F87883" w:rsidRDefault="00F87883" w:rsidP="00F87883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  <w:t xml:space="preserve">        </w:t>
                            </w:r>
                          </w:p>
                          <w:p w14:paraId="1A1EFE1C" w14:textId="77777777" w:rsidR="00F87883" w:rsidRDefault="00F87883" w:rsidP="00F87883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320741D4" w14:textId="77777777" w:rsidR="00F87883" w:rsidRPr="003A6B8D" w:rsidRDefault="00F87883" w:rsidP="00F87883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7981DC" id="_x0000_s1028" type="#_x0000_t202" style="position:absolute;margin-left:47.3pt;margin-top:3.3pt;width:451pt;height:89.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" filled="f">
                <v:textbox inset=",7.2pt,,7.2pt">
                  <w:txbxContent>
                    <w:p w14:paraId="52E1FC38" w14:textId="51A24CC3" w:rsidR="00ED0248" w:rsidRPr="00761ABB" w:rsidRDefault="00F87883" w:rsidP="00ED0248">
                      <w:pPr>
                        <w:rPr>
                          <w:rFonts w:ascii="Bradley Hand" w:hAnsi="Bradley Hand" w:cs="Tahoma"/>
                          <w:color w:val="070007"/>
                          <w:sz w:val="32"/>
                          <w:szCs w:val="32"/>
                        </w:rPr>
                      </w:pPr>
                      <w:r w:rsidRPr="00882E10">
                        <w:rPr>
                          <w:rFonts w:cs="Tahoma"/>
                          <w:color w:val="070007"/>
                          <w:sz w:val="32"/>
                          <w:szCs w:val="32"/>
                        </w:rPr>
                        <w:t>Interpretation:</w:t>
                      </w:r>
                      <w:r w:rsidR="00ED0248">
                        <w:rPr>
                          <w:rFonts w:cs="Tahoma"/>
                          <w:color w:val="070007"/>
                          <w:sz w:val="32"/>
                          <w:szCs w:val="32"/>
                        </w:rPr>
                        <w:t xml:space="preserve">  </w:t>
                      </w:r>
                    </w:p>
                    <w:p w14:paraId="3BF22030" w14:textId="4295CCE2" w:rsidR="00F87883" w:rsidRPr="00882E10" w:rsidRDefault="00F87883" w:rsidP="00F87883">
                      <w:pPr>
                        <w:rPr>
                          <w:rFonts w:cs="Tahoma"/>
                          <w:color w:val="070007"/>
                          <w:sz w:val="32"/>
                          <w:szCs w:val="32"/>
                        </w:rPr>
                      </w:pPr>
                    </w:p>
                    <w:p w14:paraId="52C99326" w14:textId="77777777" w:rsidR="00F87883" w:rsidRDefault="00F87883" w:rsidP="00F87883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  <w: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  <w:t xml:space="preserve">        </w:t>
                      </w:r>
                    </w:p>
                    <w:p w14:paraId="1A1EFE1C" w14:textId="77777777" w:rsidR="00F87883" w:rsidRDefault="00F87883" w:rsidP="00F87883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320741D4" w14:textId="77777777" w:rsidR="00F87883" w:rsidRPr="003A6B8D" w:rsidRDefault="00F87883" w:rsidP="00F87883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through"/>
              </v:shape>
            </w:pict>
          </mc:Fallback>
        </mc:AlternateContent>
      </w:r>
    </w:p>
    <w:p w14:paraId="567C7317" w14:textId="7BC642A7" w:rsidR="00F87883" w:rsidRDefault="00F87883" w:rsidP="001C6D62">
      <w:pPr>
        <w:rPr>
          <w:rFonts w:cs="Tahoma"/>
          <w:color w:val="070007"/>
        </w:rPr>
      </w:pPr>
    </w:p>
    <w:p w14:paraId="73189D7C" w14:textId="55263453" w:rsidR="00F87883" w:rsidRDefault="00F87883" w:rsidP="001C6D62">
      <w:pPr>
        <w:rPr>
          <w:rFonts w:cs="Tahoma"/>
          <w:color w:val="070007"/>
        </w:rPr>
      </w:pPr>
    </w:p>
    <w:p w14:paraId="528DD322" w14:textId="62776229" w:rsidR="00F87883" w:rsidRDefault="00F87883" w:rsidP="001C6D62">
      <w:pPr>
        <w:rPr>
          <w:rFonts w:cs="Tahoma"/>
          <w:color w:val="070007"/>
        </w:rPr>
      </w:pPr>
    </w:p>
    <w:p w14:paraId="1124B641" w14:textId="60D1A80D" w:rsidR="00F87883" w:rsidRDefault="00F87883" w:rsidP="001C6D62">
      <w:pPr>
        <w:rPr>
          <w:rFonts w:cs="Tahoma"/>
          <w:color w:val="070007"/>
        </w:rPr>
      </w:pPr>
    </w:p>
    <w:p w14:paraId="2483F09F" w14:textId="74B2BA75" w:rsidR="00F87883" w:rsidRDefault="00F87883" w:rsidP="001C6D62">
      <w:pPr>
        <w:rPr>
          <w:rFonts w:cs="Tahoma"/>
          <w:color w:val="070007"/>
        </w:rPr>
      </w:pPr>
    </w:p>
    <w:p w14:paraId="07A80B46" w14:textId="54C53E24" w:rsidR="00F87883" w:rsidRDefault="00F87883" w:rsidP="001C6D62">
      <w:pPr>
        <w:rPr>
          <w:rFonts w:cs="Tahoma"/>
          <w:color w:val="070007"/>
        </w:rPr>
      </w:pPr>
    </w:p>
    <w:p w14:paraId="2DEDD062" w14:textId="77777777" w:rsidR="00F87883" w:rsidRDefault="00F87883" w:rsidP="001C6D62">
      <w:pPr>
        <w:rPr>
          <w:rFonts w:cs="Tahoma"/>
          <w:color w:val="070007"/>
        </w:rPr>
      </w:pPr>
    </w:p>
    <w:p w14:paraId="135DF0B9" w14:textId="77777777" w:rsidR="00565410" w:rsidRPr="005E5963" w:rsidRDefault="00565410" w:rsidP="00565410"/>
    <w:p w14:paraId="15E897BE" w14:textId="77777777" w:rsidR="00565410" w:rsidRPr="005E5963" w:rsidRDefault="00565410" w:rsidP="00565410"/>
    <w:p w14:paraId="7C8EFA4A" w14:textId="77777777" w:rsidR="00F87883" w:rsidRDefault="00F87883" w:rsidP="00F87883">
      <w:pPr>
        <w:ind w:left="360"/>
      </w:pPr>
      <w:r w:rsidRPr="00DE5C29">
        <w:t>Do all these things:</w:t>
      </w:r>
    </w:p>
    <w:p w14:paraId="1424E69E" w14:textId="77777777" w:rsidR="00F87883" w:rsidRPr="00DE5C29" w:rsidRDefault="00F87883" w:rsidP="00F87883">
      <w:pPr>
        <w:ind w:left="360"/>
      </w:pPr>
    </w:p>
    <w:p w14:paraId="66AFE714" w14:textId="77777777" w:rsidR="00F87883" w:rsidRPr="00DE5C29" w:rsidRDefault="00F87883" w:rsidP="00F87883">
      <w:pPr>
        <w:numPr>
          <w:ilvl w:val="0"/>
          <w:numId w:val="1"/>
        </w:numPr>
      </w:pPr>
      <w:r w:rsidRPr="00DE5C29">
        <w:t xml:space="preserve">Go to the </w:t>
      </w:r>
      <w:proofErr w:type="spellStart"/>
      <w:r w:rsidRPr="00DE5C29">
        <w:t>WolframAlpha</w:t>
      </w:r>
      <w:proofErr w:type="spellEnd"/>
      <w:r w:rsidRPr="00DE5C29">
        <w:t xml:space="preserve"> site:  </w:t>
      </w:r>
      <w:hyperlink r:id="rId8" w:history="1">
        <w:r w:rsidRPr="00DE5C29">
          <w:rPr>
            <w:rStyle w:val="Hyperlink"/>
          </w:rPr>
          <w:t>http://www.wolframalpha.com</w:t>
        </w:r>
      </w:hyperlink>
    </w:p>
    <w:p w14:paraId="0540E680" w14:textId="77777777" w:rsidR="00F87883" w:rsidRDefault="00F87883" w:rsidP="00F87883">
      <w:pPr>
        <w:numPr>
          <w:ilvl w:val="0"/>
          <w:numId w:val="1"/>
        </w:numPr>
      </w:pPr>
      <w:r w:rsidRPr="00DE5C29">
        <w:t xml:space="preserve">In the entry field use the </w:t>
      </w:r>
      <w:r>
        <w:rPr>
          <w:color w:val="1DA05F"/>
        </w:rPr>
        <w:t>“derivative”</w:t>
      </w:r>
      <w:r w:rsidRPr="0018219C">
        <w:rPr>
          <w:color w:val="1DA05F"/>
        </w:rPr>
        <w:t xml:space="preserve"> </w:t>
      </w:r>
      <w:r w:rsidRPr="00DE5C29">
        <w:t xml:space="preserve">command to get W|A </w:t>
      </w:r>
      <w:r>
        <w:t>find the instantaneous rate-of-change of the function</w:t>
      </w:r>
      <w:r w:rsidRPr="00DE5C29">
        <w:t>.</w:t>
      </w:r>
    </w:p>
    <w:p w14:paraId="25D7761F" w14:textId="77777777" w:rsidR="00F87883" w:rsidRDefault="00F87883" w:rsidP="00F87883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9BAF532" wp14:editId="745D6C1B">
                <wp:simplePos x="0" y="0"/>
                <wp:positionH relativeFrom="column">
                  <wp:posOffset>604732</wp:posOffset>
                </wp:positionH>
                <wp:positionV relativeFrom="paragraph">
                  <wp:posOffset>55245</wp:posOffset>
                </wp:positionV>
                <wp:extent cx="537634" cy="419100"/>
                <wp:effectExtent l="63500" t="38100" r="59690" b="76200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634" cy="41910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08B2347" id="Oval 4" o:spid="_x0000_s1026" style="position:absolute;margin-left:47.6pt;margin-top:4.35pt;width:42.35pt;height:3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" filled="f" strokecolor="red" strokeweight="2.25pt">
                <v:shadow on="t" color="black" opacity="22937f" origin=",.5" offset="0,.63889mm"/>
              </v:oval>
            </w:pict>
          </mc:Fallback>
        </mc:AlternateContent>
      </w:r>
    </w:p>
    <w:p w14:paraId="55DB50E3" w14:textId="77777777" w:rsidR="00F87883" w:rsidRPr="00DE5C29" w:rsidRDefault="00F87883" w:rsidP="00F87883">
      <w:pPr>
        <w:numPr>
          <w:ilvl w:val="0"/>
          <w:numId w:val="1"/>
        </w:numPr>
      </w:pPr>
      <w:r>
        <w:t xml:space="preserve">Circle   your answer on the W|A page and enter it in the box at the problem.  </w:t>
      </w:r>
    </w:p>
    <w:p w14:paraId="6613F2E3" w14:textId="77777777" w:rsidR="00862D4C" w:rsidRDefault="00862D4C" w:rsidP="001A5937"/>
    <w:sectPr w:rsidR="00862D4C" w:rsidSect="00B23EC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radley Hand">
    <w:panose1 w:val="00000700000000000000"/>
    <w:charset w:val="4D"/>
    <w:family w:val="auto"/>
    <w:pitch w:val="variable"/>
    <w:sig w:usb0="800000FF" w:usb1="5000204A" w:usb2="00000000" w:usb3="00000000" w:csb0="00000111" w:csb1="00000000"/>
  </w:font>
  <w:font w:name="MS Gothic">
    <w:altName w:val="ＭＳ ゴシック"/>
    <w:panose1 w:val="020B0609070205080204"/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C538BB"/>
    <w:multiLevelType w:val="hybridMultilevel"/>
    <w:tmpl w:val="AE8CB73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82E15DC"/>
    <w:multiLevelType w:val="hybridMultilevel"/>
    <w:tmpl w:val="6A0817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29543034"/>
    <w:multiLevelType w:val="hybridMultilevel"/>
    <w:tmpl w:val="6A0817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5410"/>
    <w:rsid w:val="00104532"/>
    <w:rsid w:val="00124BC5"/>
    <w:rsid w:val="001A5937"/>
    <w:rsid w:val="001C6D62"/>
    <w:rsid w:val="00220DB8"/>
    <w:rsid w:val="00281FC6"/>
    <w:rsid w:val="002E4BA9"/>
    <w:rsid w:val="00423E37"/>
    <w:rsid w:val="004E0B96"/>
    <w:rsid w:val="0051161F"/>
    <w:rsid w:val="005308FD"/>
    <w:rsid w:val="00561252"/>
    <w:rsid w:val="00565410"/>
    <w:rsid w:val="005E5963"/>
    <w:rsid w:val="006145F6"/>
    <w:rsid w:val="007037E2"/>
    <w:rsid w:val="0077789E"/>
    <w:rsid w:val="007976B2"/>
    <w:rsid w:val="008128FA"/>
    <w:rsid w:val="00862D4C"/>
    <w:rsid w:val="00882E10"/>
    <w:rsid w:val="00893246"/>
    <w:rsid w:val="008C5971"/>
    <w:rsid w:val="008E5B06"/>
    <w:rsid w:val="008F2788"/>
    <w:rsid w:val="0095003C"/>
    <w:rsid w:val="009F6FDD"/>
    <w:rsid w:val="00A07C23"/>
    <w:rsid w:val="00AB171E"/>
    <w:rsid w:val="00AB3D3C"/>
    <w:rsid w:val="00AC6152"/>
    <w:rsid w:val="00B23EC8"/>
    <w:rsid w:val="00B31167"/>
    <w:rsid w:val="00B77F62"/>
    <w:rsid w:val="00BD2FC1"/>
    <w:rsid w:val="00CD2968"/>
    <w:rsid w:val="00ED0248"/>
    <w:rsid w:val="00F727BA"/>
    <w:rsid w:val="00F878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33BF321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ahoma" w:eastAsiaTheme="minorEastAsia" w:hAnsi="Tahoma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565410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1C6D6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wolframalpha.com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hyperlink" Target="http://www.wolframalpha.com" TargetMode="Externa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51</Words>
  <Characters>86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nny Burzynski</dc:creator>
  <cp:keywords/>
  <dc:description/>
  <cp:lastModifiedBy>Burzynski, Denny</cp:lastModifiedBy>
  <cp:revision>4</cp:revision>
  <dcterms:created xsi:type="dcterms:W3CDTF">2022-02-07T23:48:00Z</dcterms:created>
  <dcterms:modified xsi:type="dcterms:W3CDTF">2022-02-07T2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